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C4CC6" w:rsidRDefault="002C4CC6" w:rsidP="002C4CC6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2C4CC6" w:rsidRPr="00142753" w:rsidRDefault="002C4CC6" w:rsidP="002C4CC6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b/>
          <w:sz w:val="28"/>
          <w:szCs w:val="28"/>
        </w:rPr>
        <w:t>Домашняя к</w:t>
      </w:r>
      <w:r w:rsidRPr="00142753">
        <w:rPr>
          <w:rFonts w:ascii="Times New Roman" w:eastAsia="Calibri" w:hAnsi="Times New Roman" w:cs="Times New Roman"/>
          <w:b/>
          <w:sz w:val="28"/>
          <w:szCs w:val="28"/>
        </w:rPr>
        <w:t>онтрольная работа №</w:t>
      </w:r>
      <w:r>
        <w:rPr>
          <w:rFonts w:ascii="Times New Roman" w:eastAsia="Calibri" w:hAnsi="Times New Roman" w:cs="Times New Roman"/>
          <w:b/>
          <w:sz w:val="28"/>
          <w:szCs w:val="28"/>
        </w:rPr>
        <w:t>4</w:t>
      </w:r>
      <w:r w:rsidRPr="00142753">
        <w:rPr>
          <w:rFonts w:ascii="Times New Roman" w:eastAsia="Calibri" w:hAnsi="Times New Roman" w:cs="Times New Roman"/>
          <w:b/>
          <w:sz w:val="28"/>
          <w:szCs w:val="28"/>
        </w:rPr>
        <w:t xml:space="preserve"> по теме </w:t>
      </w:r>
    </w:p>
    <w:p w:rsidR="002C4CC6" w:rsidRPr="002C4CC6" w:rsidRDefault="002C4CC6" w:rsidP="002C4CC6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2C4CC6">
        <w:rPr>
          <w:rFonts w:ascii="Times New Roman" w:eastAsia="Calibri" w:hAnsi="Times New Roman" w:cs="Times New Roman"/>
          <w:b/>
          <w:sz w:val="28"/>
          <w:szCs w:val="28"/>
        </w:rPr>
        <w:t>«Логарифмы. Показательные и логарифмические уравнения и неравенства»</w:t>
      </w:r>
    </w:p>
    <w:p w:rsidR="002C4CC6" w:rsidRPr="002C4CC6" w:rsidRDefault="002C4CC6" w:rsidP="002C4CC6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tbl>
      <w:tblPr>
        <w:tblStyle w:val="1"/>
        <w:tblW w:w="0" w:type="auto"/>
        <w:tblLook w:val="04A0" w:firstRow="1" w:lastRow="0" w:firstColumn="1" w:lastColumn="0" w:noHBand="0" w:noVBand="1"/>
      </w:tblPr>
      <w:tblGrid>
        <w:gridCol w:w="833"/>
        <w:gridCol w:w="8376"/>
      </w:tblGrid>
      <w:tr w:rsidR="002C4CC6" w:rsidRPr="007F45EE" w:rsidTr="002C4CC6">
        <w:tc>
          <w:tcPr>
            <w:tcW w:w="833" w:type="dxa"/>
          </w:tcPr>
          <w:p w:rsidR="00680079" w:rsidRDefault="00680079" w:rsidP="00D41A6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2C4CC6" w:rsidRPr="007F45EE" w:rsidRDefault="002C4CC6" w:rsidP="00D41A6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>№</w:t>
            </w:r>
            <w:proofErr w:type="spellStart"/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8376" w:type="dxa"/>
          </w:tcPr>
          <w:p w:rsidR="00680079" w:rsidRDefault="00680079" w:rsidP="00680079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:rsidR="002C4CC6" w:rsidRDefault="002C4CC6" w:rsidP="00680079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68007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Вариант 1</w:t>
            </w:r>
          </w:p>
          <w:p w:rsidR="00680079" w:rsidRPr="00680079" w:rsidRDefault="00680079" w:rsidP="00680079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</w:tr>
      <w:tr w:rsidR="002C4CC6" w:rsidRPr="007F45EE" w:rsidTr="002C4CC6">
        <w:tc>
          <w:tcPr>
            <w:tcW w:w="833" w:type="dxa"/>
          </w:tcPr>
          <w:p w:rsidR="002C4CC6" w:rsidRPr="007F45EE" w:rsidRDefault="002C4CC6" w:rsidP="002C4CC6">
            <w:pPr>
              <w:numPr>
                <w:ilvl w:val="0"/>
                <w:numId w:val="2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376" w:type="dxa"/>
          </w:tcPr>
          <w:p w:rsidR="002C4CC6" w:rsidRDefault="002C4CC6" w:rsidP="00D41A6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>Вычислите:</w:t>
            </w:r>
          </w:p>
          <w:p w:rsidR="002C4CC6" w:rsidRPr="007F45EE" w:rsidRDefault="002C4CC6" w:rsidP="00D41A6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а) </w:t>
            </w:r>
            <w:r w:rsidR="00F827C9" w:rsidRPr="00F827C9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2079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9" type="#_x0000_t75" style="width:104.25pt;height:30.75pt" o:ole="">
                  <v:imagedata r:id="rId5" o:title=""/>
                </v:shape>
                <o:OLEObject Type="Embed" ProgID="Equation.DSMT4" ShapeID="_x0000_i1029" DrawAspect="Content" ObjectID="_1515665979" r:id="rId6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</w:t>
            </w:r>
            <w:proofErr w:type="gramEnd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           </w: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б) </w:t>
            </w:r>
            <w:r w:rsidR="00F827C9" w:rsidRPr="007F45EE">
              <w:rPr>
                <w:rFonts w:ascii="Times New Roman" w:eastAsia="Calibri" w:hAnsi="Times New Roman" w:cs="Times New Roman"/>
                <w:position w:val="-30"/>
                <w:sz w:val="24"/>
                <w:szCs w:val="24"/>
              </w:rPr>
              <w:object w:dxaOrig="2860" w:dyaOrig="940">
                <v:shape id="_x0000_i1030" type="#_x0000_t75" style="width:142.5pt;height:47.25pt" o:ole="">
                  <v:imagedata r:id="rId7" o:title=""/>
                </v:shape>
                <o:OLEObject Type="Embed" ProgID="Equation.DSMT4" ShapeID="_x0000_i1030" DrawAspect="Content" ObjectID="_1515665980" r:id="rId8"/>
              </w:objec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2C4CC6" w:rsidRPr="007F45EE" w:rsidTr="002C4CC6">
        <w:tc>
          <w:tcPr>
            <w:tcW w:w="833" w:type="dxa"/>
          </w:tcPr>
          <w:p w:rsidR="002C4CC6" w:rsidRPr="007F45EE" w:rsidRDefault="002C4CC6" w:rsidP="002C4CC6">
            <w:pPr>
              <w:numPr>
                <w:ilvl w:val="0"/>
                <w:numId w:val="2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376" w:type="dxa"/>
          </w:tcPr>
          <w:p w:rsidR="002C4CC6" w:rsidRDefault="002C4CC6" w:rsidP="00D41A6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ите уравнение: </w:t>
            </w:r>
          </w:p>
          <w:p w:rsidR="002C4CC6" w:rsidRPr="007F45EE" w:rsidRDefault="002C4CC6" w:rsidP="00D41A6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а) </w:t>
            </w:r>
            <w:r w:rsidR="00F827C9" w:rsidRPr="007F45EE">
              <w:rPr>
                <w:rFonts w:ascii="Times New Roman" w:eastAsia="Calibri" w:hAnsi="Times New Roman" w:cs="Times New Roman"/>
                <w:position w:val="-28"/>
                <w:sz w:val="24"/>
                <w:szCs w:val="24"/>
              </w:rPr>
              <w:object w:dxaOrig="2720" w:dyaOrig="740">
                <v:shape id="_x0000_i1031" type="#_x0000_t75" style="width:135.75pt;height:36.75pt" o:ole="">
                  <v:imagedata r:id="rId9" o:title=""/>
                </v:shape>
                <o:OLEObject Type="Embed" ProgID="Equation.DSMT4" ShapeID="_x0000_i1031" DrawAspect="Content" ObjectID="_1515665981" r:id="rId10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</w:t>
            </w:r>
            <w:proofErr w:type="gramEnd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          </w: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б) </w:t>
            </w:r>
            <w:r w:rsidR="009F6BA5" w:rsidRPr="007F45EE">
              <w:rPr>
                <w:rFonts w:ascii="Times New Roman" w:eastAsia="Calibri" w:hAnsi="Times New Roman" w:cs="Times New Roman"/>
                <w:position w:val="-12"/>
                <w:sz w:val="24"/>
                <w:szCs w:val="24"/>
              </w:rPr>
              <w:object w:dxaOrig="3040" w:dyaOrig="360">
                <v:shape id="_x0000_i1032" type="#_x0000_t75" style="width:152.25pt;height:18pt" o:ole="">
                  <v:imagedata r:id="rId11" o:title=""/>
                </v:shape>
                <o:OLEObject Type="Embed" ProgID="Equation.DSMT4" ShapeID="_x0000_i1032" DrawAspect="Content" ObjectID="_1515665982" r:id="rId12"/>
              </w:objec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2C4CC6" w:rsidRPr="007F45EE" w:rsidTr="002C4CC6">
        <w:tc>
          <w:tcPr>
            <w:tcW w:w="833" w:type="dxa"/>
          </w:tcPr>
          <w:p w:rsidR="002C4CC6" w:rsidRPr="007F45EE" w:rsidRDefault="002C4CC6" w:rsidP="002C4CC6">
            <w:pPr>
              <w:numPr>
                <w:ilvl w:val="0"/>
                <w:numId w:val="2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376" w:type="dxa"/>
          </w:tcPr>
          <w:p w:rsidR="002C4CC6" w:rsidRPr="007F45EE" w:rsidRDefault="002C4CC6" w:rsidP="00D41A6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>Решите неравенство:</w:t>
            </w:r>
          </w:p>
          <w:p w:rsidR="002C4CC6" w:rsidRPr="007F45EE" w:rsidRDefault="002C4CC6" w:rsidP="00D41A6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а) </w:t>
            </w:r>
            <w:r w:rsidR="009B6545" w:rsidRPr="009B6545">
              <w:rPr>
                <w:rFonts w:ascii="Times New Roman" w:eastAsia="Calibri" w:hAnsi="Times New Roman" w:cs="Times New Roman"/>
                <w:position w:val="-28"/>
                <w:sz w:val="24"/>
                <w:szCs w:val="24"/>
              </w:rPr>
              <w:object w:dxaOrig="2920" w:dyaOrig="740">
                <v:shape id="_x0000_i1033" type="#_x0000_t75" style="width:146.25pt;height:36.75pt" o:ole="">
                  <v:imagedata r:id="rId13" o:title=""/>
                </v:shape>
                <o:OLEObject Type="Embed" ProgID="Equation.DSMT4" ShapeID="_x0000_i1033" DrawAspect="Content" ObjectID="_1515665983" r:id="rId14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</w:t>
            </w:r>
            <w:proofErr w:type="gramEnd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          </w: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б) </w:t>
            </w:r>
            <w:r w:rsidR="009B6545" w:rsidRPr="007F45EE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2540" w:dyaOrig="440">
                <v:shape id="_x0000_i1034" type="#_x0000_t75" style="width:127.5pt;height:21.75pt" o:ole="">
                  <v:imagedata r:id="rId15" o:title=""/>
                </v:shape>
                <o:OLEObject Type="Embed" ProgID="Equation.DSMT4" ShapeID="_x0000_i1034" DrawAspect="Content" ObjectID="_1515665984" r:id="rId16"/>
              </w:objec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2C4CC6" w:rsidRPr="007F45EE" w:rsidTr="002C4CC6">
        <w:tc>
          <w:tcPr>
            <w:tcW w:w="833" w:type="dxa"/>
          </w:tcPr>
          <w:p w:rsidR="002C4CC6" w:rsidRPr="007F45EE" w:rsidRDefault="002C4CC6" w:rsidP="00D41A66">
            <w:pPr>
              <w:ind w:left="36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260" w:dyaOrig="300">
                <v:shape id="_x0000_i1025" type="#_x0000_t75" style="width:12.75pt;height:15pt" o:ole="">
                  <v:imagedata r:id="rId17" o:title=""/>
                </v:shape>
                <o:OLEObject Type="Embed" ProgID="Equation.DSMT4" ShapeID="_x0000_i1025" DrawAspect="Content" ObjectID="_1515665985" r:id="rId18"/>
              </w:objec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8376" w:type="dxa"/>
          </w:tcPr>
          <w:p w:rsidR="002C4CC6" w:rsidRPr="007F45EE" w:rsidRDefault="002C4CC6" w:rsidP="00D41A6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>Докажите числовое равенство:</w:t>
            </w:r>
          </w:p>
          <w:p w:rsidR="002C4CC6" w:rsidRDefault="009B6545" w:rsidP="00D41A6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position w:val="-18"/>
                <w:sz w:val="24"/>
                <w:szCs w:val="24"/>
              </w:rPr>
              <w:object w:dxaOrig="3820" w:dyaOrig="540">
                <v:shape id="_x0000_i1035" type="#_x0000_t75" style="width:191.25pt;height:27pt" o:ole="">
                  <v:imagedata r:id="rId19" o:title=""/>
                </v:shape>
                <o:OLEObject Type="Embed" ProgID="Equation.DSMT4" ShapeID="_x0000_i1035" DrawAspect="Content" ObjectID="_1515665986" r:id="rId20"/>
              </w:object>
            </w:r>
            <w:r w:rsidR="002C4CC6"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680079" w:rsidRPr="007F45EE" w:rsidRDefault="00680079" w:rsidP="00D41A6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2C4CC6" w:rsidRPr="007F45EE" w:rsidTr="002C4CC6">
        <w:tc>
          <w:tcPr>
            <w:tcW w:w="833" w:type="dxa"/>
          </w:tcPr>
          <w:p w:rsidR="002C4CC6" w:rsidRPr="007F45EE" w:rsidRDefault="002C4CC6" w:rsidP="00D41A66">
            <w:pPr>
              <w:ind w:left="36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260" w:dyaOrig="320">
                <v:shape id="_x0000_i1026" type="#_x0000_t75" style="width:12.75pt;height:15.75pt" o:ole="">
                  <v:imagedata r:id="rId21" o:title=""/>
                </v:shape>
                <o:OLEObject Type="Embed" ProgID="Equation.DSMT4" ShapeID="_x0000_i1026" DrawAspect="Content" ObjectID="_1515665987" r:id="rId22"/>
              </w:objec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8376" w:type="dxa"/>
          </w:tcPr>
          <w:p w:rsidR="002C4CC6" w:rsidRPr="007F45EE" w:rsidRDefault="002C4CC6" w:rsidP="00D41A6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ычислите значение числового выражения </w:t>
            </w:r>
          </w:p>
          <w:p w:rsidR="002C4CC6" w:rsidRDefault="009B6545" w:rsidP="00D41A6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6545">
              <w:rPr>
                <w:rFonts w:ascii="Times New Roman" w:eastAsia="Calibri" w:hAnsi="Times New Roman" w:cs="Times New Roman"/>
                <w:position w:val="-18"/>
                <w:sz w:val="24"/>
                <w:szCs w:val="24"/>
              </w:rPr>
              <w:object w:dxaOrig="1939" w:dyaOrig="540">
                <v:shape id="_x0000_i1036" type="#_x0000_t75" style="width:97.5pt;height:26.25pt" o:ole="">
                  <v:imagedata r:id="rId23" o:title=""/>
                </v:shape>
                <o:OLEObject Type="Embed" ProgID="Equation.DSMT4" ShapeID="_x0000_i1036" DrawAspect="Content" ObjectID="_1515665988" r:id="rId24"/>
              </w:object>
            </w:r>
            <w:r w:rsidR="002C4CC6"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680079" w:rsidRPr="007F45EE" w:rsidRDefault="00680079" w:rsidP="00D41A6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2C4CC6" w:rsidRPr="007F45EE" w:rsidTr="002C4CC6">
        <w:tc>
          <w:tcPr>
            <w:tcW w:w="833" w:type="dxa"/>
          </w:tcPr>
          <w:p w:rsidR="002C4CC6" w:rsidRPr="007F45EE" w:rsidRDefault="002C4CC6" w:rsidP="00D41A66">
            <w:pPr>
              <w:ind w:left="36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260" w:dyaOrig="320">
                <v:shape id="_x0000_i1027" type="#_x0000_t75" style="width:12.75pt;height:15.75pt" o:ole="">
                  <v:imagedata r:id="rId25" o:title=""/>
                </v:shape>
                <o:OLEObject Type="Embed" ProgID="Equation.DSMT4" ShapeID="_x0000_i1027" DrawAspect="Content" ObjectID="_1515665989" r:id="rId26"/>
              </w:objec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8376" w:type="dxa"/>
          </w:tcPr>
          <w:p w:rsidR="002C4CC6" w:rsidRDefault="002C4CC6" w:rsidP="00D41A6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ите уравнение </w:t>
            </w:r>
            <w:r w:rsidR="00EF6067" w:rsidRPr="00EF6067">
              <w:rPr>
                <w:rFonts w:ascii="Times New Roman" w:eastAsia="Calibri" w:hAnsi="Times New Roman" w:cs="Times New Roman"/>
                <w:position w:val="-18"/>
                <w:sz w:val="24"/>
                <w:szCs w:val="24"/>
              </w:rPr>
              <w:object w:dxaOrig="2840" w:dyaOrig="540">
                <v:shape id="_x0000_i1037" type="#_x0000_t75" style="width:142.5pt;height:27pt" o:ole="">
                  <v:imagedata r:id="rId27" o:title=""/>
                </v:shape>
                <o:OLEObject Type="Embed" ProgID="Equation.DSMT4" ShapeID="_x0000_i1037" DrawAspect="Content" ObjectID="_1515665990" r:id="rId28"/>
              </w:objec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680079" w:rsidRPr="007F45EE" w:rsidRDefault="00680079" w:rsidP="00D41A6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bookmarkStart w:id="0" w:name="_GoBack"/>
            <w:bookmarkEnd w:id="0"/>
          </w:p>
        </w:tc>
      </w:tr>
      <w:tr w:rsidR="002C4CC6" w:rsidRPr="007F45EE" w:rsidTr="002C4CC6">
        <w:tc>
          <w:tcPr>
            <w:tcW w:w="833" w:type="dxa"/>
          </w:tcPr>
          <w:p w:rsidR="002C4CC6" w:rsidRPr="007F45EE" w:rsidRDefault="002C4CC6" w:rsidP="00D41A66">
            <w:pPr>
              <w:ind w:left="36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>7</w:t>
            </w:r>
            <w:r w:rsidRPr="007F45EE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139" w:dyaOrig="300">
                <v:shape id="_x0000_i1028" type="#_x0000_t75" style="width:6.75pt;height:15pt" o:ole="">
                  <v:imagedata r:id="rId29" o:title=""/>
                </v:shape>
                <o:OLEObject Type="Embed" ProgID="Equation.DSMT4" ShapeID="_x0000_i1028" DrawAspect="Content" ObjectID="_1515665991" r:id="rId30"/>
              </w:objec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8376" w:type="dxa"/>
          </w:tcPr>
          <w:p w:rsidR="002C4CC6" w:rsidRPr="00680079" w:rsidRDefault="00680079" w:rsidP="00D41A6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8007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Некоторое число деталей токарь должен обточить к намеченному сроку.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За 4 часа он выполнил две трети задания, а остальные детали обточил его ученик, который обтачивал на 5 деталей в час меньше, чем токарь. В результате задание было выполнено на 1ч 15мин позже намеченного срока. Сколько деталей обточили токарь и его ученик вместе?</w:t>
            </w:r>
          </w:p>
        </w:tc>
      </w:tr>
    </w:tbl>
    <w:p w:rsidR="002C4CC6" w:rsidRPr="007F45EE" w:rsidRDefault="002C4CC6" w:rsidP="002C4CC6">
      <w:pPr>
        <w:spacing w:after="0" w:line="276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2C4CC6" w:rsidRPr="007F45EE" w:rsidRDefault="002C4CC6" w:rsidP="002C4CC6">
      <w:pPr>
        <w:spacing w:after="200" w:line="276" w:lineRule="auto"/>
        <w:rPr>
          <w:rFonts w:ascii="Times New Roman" w:eastAsia="Calibri" w:hAnsi="Times New Roman" w:cs="Times New Roman"/>
          <w:b/>
          <w:sz w:val="24"/>
          <w:szCs w:val="24"/>
        </w:rPr>
      </w:pPr>
    </w:p>
    <w:sectPr w:rsidR="002C4CC6" w:rsidRPr="007F45EE">
      <w:headerReference w:type="default" r:id="rId31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77E26" w:rsidRDefault="00DA58E4">
    <w:pPr>
      <w:pStyle w:val="a4"/>
    </w:pPr>
    <w:r>
      <w:ptab w:relativeTo="margin" w:alignment="center" w:leader="none"/>
    </w:r>
    <w:r>
      <w:t>МБОУ «Гвардейская школа-гимназия №2»</w:t>
    </w:r>
    <w:r>
      <w:ptab w:relativeTo="margin" w:alignment="right" w:leader="none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A1248D0"/>
    <w:multiLevelType w:val="hybridMultilevel"/>
    <w:tmpl w:val="99FE36D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79D610B"/>
    <w:multiLevelType w:val="hybridMultilevel"/>
    <w:tmpl w:val="44B42A7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C4CC6"/>
    <w:rsid w:val="002C4CC6"/>
    <w:rsid w:val="00680079"/>
    <w:rsid w:val="00985838"/>
    <w:rsid w:val="009B6545"/>
    <w:rsid w:val="009F6BA5"/>
    <w:rsid w:val="00DA58E4"/>
    <w:rsid w:val="00EF6067"/>
    <w:rsid w:val="00F827C9"/>
    <w:rsid w:val="00F94A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55B8E3A9-C71B-4737-817D-5AA26D8419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C4CC6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1">
    <w:name w:val="Сетка таблицы1"/>
    <w:basedOn w:val="a1"/>
    <w:next w:val="a3"/>
    <w:uiPriority w:val="59"/>
    <w:rsid w:val="002C4CC6"/>
    <w:pPr>
      <w:spacing w:after="0" w:line="240" w:lineRule="auto"/>
    </w:p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a5"/>
    <w:uiPriority w:val="99"/>
    <w:unhideWhenUsed/>
    <w:rsid w:val="002C4CC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2C4CC6"/>
  </w:style>
  <w:style w:type="table" w:styleId="a3">
    <w:name w:val="Table Grid"/>
    <w:basedOn w:val="a1"/>
    <w:uiPriority w:val="39"/>
    <w:rsid w:val="002C4CC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1</Pages>
  <Words>154</Words>
  <Characters>881</Characters>
  <Application>Microsoft Office Word</Application>
  <DocSecurity>0</DocSecurity>
  <Lines>7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3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5</cp:revision>
  <dcterms:created xsi:type="dcterms:W3CDTF">2016-01-30T10:03:00Z</dcterms:created>
  <dcterms:modified xsi:type="dcterms:W3CDTF">2016-01-30T10:24:00Z</dcterms:modified>
</cp:coreProperties>
</file>